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inorEastAsia" w:hAnsiTheme="minorEastAsia" w:eastAsiaTheme="minorEastAsia"/>
          <w:b/>
          <w:bCs/>
          <w:sz w:val="36"/>
          <w:szCs w:val="36"/>
        </w:rPr>
      </w:pPr>
      <w:r>
        <w:rPr>
          <w:rFonts w:hint="eastAsia" w:ascii="Times New Roman" w:hAnsi="Times New Roman" w:eastAsiaTheme="minorEastAsia"/>
          <w:b/>
          <w:bCs/>
          <w:sz w:val="36"/>
          <w:szCs w:val="36"/>
        </w:rPr>
        <w:t>2021</w:t>
      </w:r>
      <w:r>
        <w:rPr>
          <w:rFonts w:hint="eastAsia" w:asciiTheme="minorEastAsia" w:hAnsiTheme="minorEastAsia" w:eastAsiaTheme="minorEastAsia"/>
          <w:b/>
          <w:bCs/>
          <w:sz w:val="36"/>
          <w:szCs w:val="36"/>
        </w:rPr>
        <w:t>四市调研（二）</w:t>
      </w:r>
    </w:p>
    <w:p>
      <w:pPr>
        <w:rPr>
          <w:rFonts w:hint="eastAsia" w:ascii="黑体" w:hAnsi="黑体" w:eastAsia="黑体" w:cs="黑体"/>
          <w:b/>
          <w:bCs/>
          <w:sz w:val="21"/>
          <w:szCs w:val="21"/>
        </w:rPr>
      </w:pPr>
      <w:r>
        <w:rPr>
          <w:rFonts w:hint="eastAsia" w:ascii="黑体" w:hAnsi="黑体" w:eastAsia="黑体" w:cs="黑体"/>
          <w:b/>
          <w:bCs/>
          <w:sz w:val="21"/>
          <w:szCs w:val="21"/>
        </w:rPr>
        <w:t>单项选择题：本题包括13小题，每小题3分，共计39分。每小题只有一个选项最符合题意。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1．化学与生活、环境和生产密切相关。下列叙述不涉及氧化还原反应的是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．使用添加氟化物牙膏预防龋齿</w:t>
      </w: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   </w:t>
      </w:r>
      <w:r>
        <w:rPr>
          <w:rFonts w:hint="eastAsia" w:ascii="黑体" w:hAnsi="黑体" w:eastAsia="黑体" w:cs="黑体"/>
          <w:sz w:val="21"/>
          <w:szCs w:val="21"/>
        </w:rPr>
        <w:t>B．绿化造林助力实现碳中和目标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C．用氨化铁溶液制作铜印刷电路板</w:t>
      </w: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 </w:t>
      </w:r>
      <w:r>
        <w:rPr>
          <w:rFonts w:hint="eastAsia" w:ascii="黑体" w:hAnsi="黑体" w:eastAsia="黑体" w:cs="黑体"/>
          <w:sz w:val="21"/>
          <w:szCs w:val="21"/>
        </w:rPr>
        <w:t>D．用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25" o:spt="75" alt=" 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泡腾片杀灭新型冠状病毒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drawing>
          <wp:anchor distT="0" distB="0" distL="0" distR="0" simplePos="0" relativeHeight="251658240" behindDoc="1" locked="0" layoutInCell="1" allowOverlap="1">
            <wp:simplePos x="0" y="0"/>
            <wp:positionH relativeFrom="column">
              <wp:posOffset>2066925</wp:posOffset>
            </wp:positionH>
            <wp:positionV relativeFrom="paragraph">
              <wp:posOffset>355600</wp:posOffset>
            </wp:positionV>
            <wp:extent cx="467360" cy="388620"/>
            <wp:effectExtent l="19050" t="0" r="8266" b="0"/>
            <wp:wrapTight wrapText="bothSides">
              <wp:wrapPolygon>
                <wp:start x="0" y="0"/>
                <wp:lineTo x="0" y="20788"/>
                <wp:lineTo x="20426" y="20788"/>
                <wp:lineTo x="20426" y="0"/>
                <wp:lineTo x="0" y="0"/>
              </wp:wrapPolygon>
            </wp:wrapTight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 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76643" cy="396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1"/>
          <w:szCs w:val="21"/>
        </w:rPr>
        <w:t>2．工业上制备保险粉的反应为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26" o:spt="75" alt=" " type="#_x0000_t75" style="height:20.45pt;width:194.1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。下列有关说法正确的是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sz w:val="21"/>
          <w:szCs w:val="21"/>
        </w:rPr>
        <w:t>A．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27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结构示意图为</w:t>
      </w: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     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B．NaOH的电子式为</w:t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648335" cy="221615"/>
            <wp:effectExtent l="19050" t="0" r="0" b="0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 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56439" cy="224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drawing>
          <wp:anchor distT="0" distB="0" distL="0" distR="0" simplePos="0" relativeHeight="251659264" behindDoc="1" locked="0" layoutInCell="1" allowOverlap="1">
            <wp:simplePos x="0" y="0"/>
            <wp:positionH relativeFrom="column">
              <wp:posOffset>3448050</wp:posOffset>
            </wp:positionH>
            <wp:positionV relativeFrom="paragraph">
              <wp:posOffset>56515</wp:posOffset>
            </wp:positionV>
            <wp:extent cx="813435" cy="316230"/>
            <wp:effectExtent l="19050" t="0" r="5532" b="0"/>
            <wp:wrapTight wrapText="bothSides">
              <wp:wrapPolygon>
                <wp:start x="0" y="0"/>
                <wp:lineTo x="0" y="20125"/>
                <wp:lineTo x="21246" y="20125"/>
                <wp:lineTo x="21246" y="0"/>
                <wp:lineTo x="0" y="0"/>
              </wp:wrapPolygon>
            </wp:wrapTight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 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37772" cy="3261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1"/>
          <w:szCs w:val="21"/>
        </w:rPr>
        <w:t>C．HCOONa中含有</w:t>
      </w:r>
      <w:bookmarkStart w:id="0" w:name="MTBlankEqn"/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28" o:spt="75" alt=" 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bookmarkEnd w:id="0"/>
      <w:r>
        <w:rPr>
          <w:rFonts w:hint="eastAsia" w:ascii="黑体" w:hAnsi="黑体" w:eastAsia="黑体" w:cs="黑体"/>
          <w:sz w:val="21"/>
          <w:szCs w:val="21"/>
        </w:rPr>
        <w:t>键和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29" o:spt="75" alt=" 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键的数目之比为3∶1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D．基态S原子核外价电子的轨道表达式为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3．酸在生产、实验中有广泛应用。下列有关酸的性质与用途具有对应关系的是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．氢氟酸显弱酸性，可用于雕刻玻璃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B．浓盐酸具有挥发性，可用于除去铁锈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C．浓硫酸有强氧化性，实验室可用于与甲酸反应制取CO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D．硝酸有强氧化性，能溶解Ag等不活泼金属用于贵重金属的提炼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请阅读下列材料，回答4</w:t>
      </w:r>
      <w:r>
        <w:rPr>
          <w:rFonts w:hint="eastAsia" w:ascii="黑体" w:hAnsi="黑体" w:eastAsia="黑体" w:cs="黑体"/>
          <w:sz w:val="21"/>
          <w:szCs w:val="21"/>
        </w:rPr>
        <w:t>～6题：燃煤和工业生产中产生的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30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过量排放会形成酸雨。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31" o:spt="75" alt=" " type="#_x0000_t75" style="height:14.55pt;width:18.8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是重要的化工原料，可作漂白剂。在接触法制硫酸的工业中，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32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发生的反应为：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033" o:spt="75" alt=" " type="#_x0000_t75" style="height:21pt;width:11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34" o:spt="75" alt=" " type="#_x0000_t75" style="height:11.25pt;width:70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．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4．下列关于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35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说法正确的是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．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36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分子呈直线形，是非极性分子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B．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37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水溶液能导电，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38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是电解质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C．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39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和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40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反应，每生成1molS，转移的电子数为2mol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D．用石灰石浆液吸收烟气中的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41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可减少酸雨的形成，最终转化为石膏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5．用下列装置进行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42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制取、性质验证和尾气处理，其中不能实现相应实验目的的是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</w:t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933450" cy="887730"/>
            <wp:effectExtent l="19050" t="0" r="0" b="0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 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41894" cy="895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1352550" cy="871220"/>
            <wp:effectExtent l="19050" t="0" r="0" b="0"/>
            <wp:docPr id="14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 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54872" cy="872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1292860" cy="773430"/>
            <wp:effectExtent l="19050" t="0" r="1924" b="0"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 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03047" cy="77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1172845" cy="882650"/>
            <wp:effectExtent l="19050" t="0" r="7905" b="0"/>
            <wp:docPr id="16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 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81844" cy="889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630" w:firstLineChars="3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．制取</w:t>
      </w: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       </w:t>
      </w:r>
      <w:r>
        <w:rPr>
          <w:rFonts w:hint="eastAsia" w:ascii="黑体" w:hAnsi="黑体" w:eastAsia="黑体" w:cs="黑体"/>
          <w:sz w:val="21"/>
          <w:szCs w:val="21"/>
        </w:rPr>
        <w:t>B．验证其还原性</w:t>
      </w: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</w:t>
      </w:r>
      <w:r>
        <w:rPr>
          <w:rFonts w:hint="eastAsia" w:ascii="黑体" w:hAnsi="黑体" w:eastAsia="黑体" w:cs="黑体"/>
          <w:sz w:val="21"/>
          <w:szCs w:val="21"/>
        </w:rPr>
        <w:t>C．验证其漂白性</w:t>
      </w: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</w:t>
      </w:r>
      <w:r>
        <w:rPr>
          <w:rFonts w:hint="eastAsia" w:ascii="黑体" w:hAnsi="黑体" w:eastAsia="黑体" w:cs="黑体"/>
          <w:sz w:val="21"/>
          <w:szCs w:val="21"/>
        </w:rPr>
        <w:t>D．尾气处理</w:t>
      </w: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ind w:left="420" w:hanging="420" w:hanging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6．右下图表示在有、无催化剂条件下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43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氧化成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44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过程中能量的变化。450℃、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45" o:spt="75" alt=" 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催化时，该反应机理为：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drawing>
          <wp:anchor distT="0" distB="0" distL="0" distR="0" simplePos="0" relativeHeight="251660288" behindDoc="1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372110</wp:posOffset>
            </wp:positionV>
            <wp:extent cx="1894840" cy="1236980"/>
            <wp:effectExtent l="19050" t="0" r="0" b="0"/>
            <wp:wrapTight wrapText="bothSides">
              <wp:wrapPolygon>
                <wp:start x="0" y="0"/>
                <wp:lineTo x="0" y="21290"/>
                <wp:lineTo x="21282" y="21290"/>
                <wp:lineTo x="21282" y="0"/>
                <wp:lineTo x="0" y="0"/>
              </wp:wrapPolygon>
            </wp:wrapTight>
            <wp:docPr id="1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 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14088" cy="12493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1"/>
          <w:szCs w:val="21"/>
        </w:rPr>
        <w:t>反应①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046" o:spt="75" alt=" " type="#_x0000_t75" style="height:27.75pt;width:192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47" o:spt="75" alt=" 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反应②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048" o:spt="75" alt=" " type="#_x0000_t75" style="height:27.75pt;width:155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49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下列说法正确的是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．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50" o:spt="75" alt=" 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催化时，反应②的速率大于反应①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B．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51" o:spt="75" alt=" " type="#_x0000_t75" style="height:18.75pt;width:1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C．升高温度，反应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052" o:spt="75" alt=" " type="#_x0000_t75" style="height:20.25pt;width:15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化学平衡常数增大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D．增大压强或选择更高效的催化剂，可提高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53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平衡转化率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7．N、A1、P、S、As均是主族元素。下列有关说法正确的是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．离子半径：</w:t>
      </w:r>
      <w:r>
        <w:rPr>
          <w:rFonts w:hint="eastAsia" w:ascii="黑体" w:hAnsi="黑体" w:eastAsia="黑体" w:cs="黑体"/>
          <w:position w:val="-16"/>
          <w:sz w:val="21"/>
          <w:szCs w:val="21"/>
        </w:rPr>
        <w:object>
          <v:shape id="_x0000_i1054" o:spt="75" alt=" " type="#_x0000_t75" style="height:21.75pt;width:12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B．第一电离能：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055" o:spt="75" alt=" 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C．氢化物的沸点：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56" o:spt="75" alt=" 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D．最高价氧化物的水化物的酸性：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57" o:spt="75" alt=" " type="#_x0000_t75" style="height:18pt;width:133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8．亚氯酸钠（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58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）是一种高效的漂白剂和氧化剂，一种制备亚氯酸钠的流程如下。下列正确的是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      </w:t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2982595" cy="749935"/>
            <wp:effectExtent l="0" t="0" r="8255" b="12065"/>
            <wp:docPr id="18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 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982595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．反应①阶段，参加反应的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59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和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60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物质的量之比为1∶2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B．若通过原电池反应来实现①，负极的电极反应为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61" o:spt="75" alt=" " type="#_x0000_t75" style="height:27pt;width:15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C．反应②中的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62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可用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63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代替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D．为防止反应②中有N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64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生成，投料时加入的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65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应过量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9．一种在微生物细菌作用下净化高浓度有机废水的原理如下图所示。下列说法正确的是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drawing>
          <wp:anchor distT="0" distB="0" distL="0" distR="0" simplePos="0" relativeHeight="251661312" behindDoc="1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309880</wp:posOffset>
            </wp:positionV>
            <wp:extent cx="2477135" cy="1247140"/>
            <wp:effectExtent l="19050" t="0" r="0" b="0"/>
            <wp:wrapTight wrapText="bothSides">
              <wp:wrapPolygon>
                <wp:start x="0" y="0"/>
                <wp:lineTo x="0" y="21116"/>
                <wp:lineTo x="21428" y="21116"/>
                <wp:lineTo x="21428" y="0"/>
                <wp:lineTo x="0" y="0"/>
              </wp:wrapPolygon>
            </wp:wrapTight>
            <wp:docPr id="1601603675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1603675" name="图片 2" descr=" 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527797" cy="1272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1"/>
          <w:szCs w:val="21"/>
        </w:rPr>
        <w:t>A．工作时，</w:t>
      </w:r>
      <w:r>
        <w:rPr>
          <w:rFonts w:hint="eastAsia" w:ascii="黑体" w:hAnsi="黑体" w:eastAsia="黑体" w:cs="黑体"/>
          <w:position w:val="-4"/>
          <w:sz w:val="21"/>
          <w:szCs w:val="21"/>
        </w:rPr>
        <w:object>
          <v:shape id="_x0000_i1066" o:spt="75" alt=" 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从</w:t>
      </w:r>
      <w:r>
        <w:rPr>
          <w:rFonts w:hint="eastAsia" w:ascii="黑体" w:hAnsi="黑体" w:eastAsia="黑体" w:cs="黑体"/>
          <w:i/>
          <w:iCs/>
          <w:sz w:val="21"/>
          <w:szCs w:val="21"/>
        </w:rPr>
        <w:t>b</w:t>
      </w:r>
      <w:r>
        <w:rPr>
          <w:rFonts w:hint="eastAsia" w:ascii="黑体" w:hAnsi="黑体" w:eastAsia="黑体" w:cs="黑体"/>
          <w:sz w:val="21"/>
          <w:szCs w:val="21"/>
        </w:rPr>
        <w:t>极区向</w:t>
      </w:r>
      <w:r>
        <w:rPr>
          <w:rFonts w:hint="eastAsia" w:ascii="黑体" w:hAnsi="黑体" w:eastAsia="黑体" w:cs="黑体"/>
          <w:i/>
          <w:iCs/>
          <w:sz w:val="21"/>
          <w:szCs w:val="21"/>
        </w:rPr>
        <w:t>a</w:t>
      </w:r>
      <w:r>
        <w:rPr>
          <w:rFonts w:hint="eastAsia" w:ascii="黑体" w:hAnsi="黑体" w:eastAsia="黑体" w:cs="黑体"/>
          <w:sz w:val="21"/>
          <w:szCs w:val="21"/>
        </w:rPr>
        <w:t>极区迁移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B．该装置在高温下仍可正常工作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C．为使此装置持续工作，需不断补充硫酸溶液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D，理论上，每处理含162.0g该有机物的废水，</w:t>
      </w:r>
    </w:p>
    <w:p>
      <w:pPr>
        <w:ind w:firstLine="840" w:firstLineChars="4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需消耗5mol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67" o:spt="75" alt=" 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10．利用如下实验研究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68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与</w:t>
      </w:r>
      <w:r>
        <w:rPr>
          <w:rFonts w:hint="eastAsia" w:ascii="黑体" w:hAnsi="黑体" w:eastAsia="黑体" w:cs="黑体"/>
          <w:position w:val="-4"/>
          <w:sz w:val="21"/>
          <w:szCs w:val="21"/>
        </w:rPr>
        <w:object>
          <v:shape id="_x0000_i1069" o:spt="75" alt=" 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反应。</w:t>
      </w:r>
    </w:p>
    <w:p>
      <w:pPr>
        <w:ind w:left="1260" w:leftChars="200" w:hanging="840" w:hangingChars="4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步骤1：向烧杯中加入10mL0.1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70" o:spt="75" alt=" 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KI溶液，再滴加2mL0.1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71" o:spt="75" alt=" 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072" o:spt="75" alt=" 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溶液，振荡，把溶液分为四等份于编号为①②③④的四支试管中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步骤2：向试管①中加入淀粉溶液，观察到溶液变蓝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步骤3：向试管②中滴加15%KSCN溶液5～6滴，观察到溶液变红。</w:t>
      </w:r>
    </w:p>
    <w:p>
      <w:pPr>
        <w:ind w:left="1260" w:leftChars="200" w:hanging="840" w:hangingChars="4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步骤4：向试管③、试管④中分别加入1mL2.0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73" o:spt="75" alt=" 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74" o:spt="75" alt=" 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溶液和1mL的蒸馏水，振荡，观察到试管③中溶液颜色比试管④中溶液颜色浅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下列说法不正确的是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．试管①中的现象说明此条件下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75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氧化性大于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76" o:spt="75" alt=" 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B．试管②中的现象说明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77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与</w:t>
      </w:r>
      <w:r>
        <w:rPr>
          <w:rFonts w:hint="eastAsia" w:ascii="黑体" w:hAnsi="黑体" w:eastAsia="黑体" w:cs="黑体"/>
          <w:position w:val="-4"/>
          <w:sz w:val="21"/>
          <w:szCs w:val="21"/>
        </w:rPr>
        <w:object>
          <v:shape id="_x0000_i1078" o:spt="75" alt=" 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反应为可逆反应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C．试管②中红色物质的组成为</w:t>
      </w:r>
      <w:r>
        <w:rPr>
          <w:rFonts w:hint="eastAsia" w:ascii="黑体" w:hAnsi="黑体" w:eastAsia="黑体" w:cs="黑体"/>
          <w:position w:val="-16"/>
          <w:sz w:val="21"/>
          <w:szCs w:val="21"/>
        </w:rPr>
        <w:object>
          <v:shape id="_x0000_i1079" o:spt="75" alt=" " type="#_x0000_t75" style="height:24.75pt;width:12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此微粒中心离子的配位数为6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D．步骤4的现象不能说明此条件下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80" o:spt="75" alt=" 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能将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81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氧化成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082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11．水杨酸X与化合物Y在一定条件下可合成阿司匹林Z。下列说法不正确的是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       </w:t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3606800" cy="806450"/>
            <wp:effectExtent l="19050" t="0" r="0" b="0"/>
            <wp:docPr id="19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 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680331" cy="823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．W的结构简式为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83" o:spt="75" alt=" 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 w:ascii="黑体" w:hAnsi="黑体" w:eastAsia="黑体" w:cs="黑体"/>
          <w:position w:val="-12"/>
          <w:sz w:val="21"/>
          <w:szCs w:val="21"/>
          <w:lang w:val="en-US" w:eastAsia="zh-CN"/>
        </w:rPr>
        <w:t xml:space="preserve">     </w:t>
      </w:r>
      <w:r>
        <w:rPr>
          <w:rFonts w:hint="eastAsia" w:ascii="黑体" w:hAnsi="黑体" w:eastAsia="黑体" w:cs="黑体"/>
          <w:sz w:val="21"/>
          <w:szCs w:val="21"/>
        </w:rPr>
        <w:t>B．X、Y分子中碳原子轨道杂化类型均有</w:t>
      </w:r>
      <w:r>
        <w:rPr>
          <w:rFonts w:hint="eastAsia" w:ascii="黑体" w:hAnsi="黑体" w:eastAsia="黑体" w:cs="黑体"/>
          <w:position w:val="-10"/>
          <w:sz w:val="21"/>
          <w:szCs w:val="21"/>
        </w:rPr>
        <w:object>
          <v:shape id="_x0000_i1084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、</w:t>
      </w:r>
      <w:r>
        <w:rPr>
          <w:rFonts w:hint="eastAsia" w:ascii="黑体" w:hAnsi="黑体" w:eastAsia="黑体" w:cs="黑体"/>
          <w:position w:val="-10"/>
          <w:sz w:val="21"/>
          <w:szCs w:val="21"/>
        </w:rPr>
        <w:object>
          <v:shape id="_x0000_i1085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C．可用氯化铁溶液鉴别X和Z</w:t>
      </w: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</w:t>
      </w:r>
      <w:r>
        <w:rPr>
          <w:rFonts w:hint="eastAsia" w:ascii="黑体" w:hAnsi="黑体" w:eastAsia="黑体" w:cs="黑体"/>
          <w:sz w:val="21"/>
          <w:szCs w:val="21"/>
        </w:rPr>
        <w:t>D．1mol的X、Z分别与足量的NaOH反应，消耗的NaOH的量不相等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12．常温下，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086" o:spt="75" alt=" 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087" o:spt="75" alt=" 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。对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088" o:spt="75" alt=" 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进行下列实验。</w:t>
      </w:r>
    </w:p>
    <w:tbl>
      <w:tblPr>
        <w:tblStyle w:val="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84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8" w:type="dxa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实验</w:t>
            </w:r>
          </w:p>
        </w:tc>
        <w:tc>
          <w:tcPr>
            <w:tcW w:w="8436" w:type="dxa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实验操作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8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1</w:t>
            </w:r>
          </w:p>
        </w:tc>
        <w:tc>
          <w:tcPr>
            <w:tcW w:w="8436" w:type="dxa"/>
            <w:vAlign w:val="center"/>
          </w:tcPr>
          <w:p>
            <w:pPr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向0.01</w:t>
            </w:r>
            <w:r>
              <w:rPr>
                <w:rFonts w:hint="eastAsia" w:ascii="黑体" w:hAnsi="黑体" w:eastAsia="黑体" w:cs="黑体"/>
                <w:position w:val="-6"/>
                <w:sz w:val="21"/>
                <w:szCs w:val="21"/>
              </w:rPr>
              <w:object>
                <v:shape id="_x0000_i1089" o:spt="75" alt=" 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9">
                  <o:LockedField>false</o:LockedField>
                </o:OLEObject>
              </w:object>
            </w:r>
            <w:r>
              <w:rPr>
                <w:rFonts w:hint="eastAsia" w:ascii="黑体" w:hAnsi="黑体" w:eastAsia="黑体" w:cs="黑体"/>
                <w:position w:val="-12"/>
                <w:sz w:val="21"/>
                <w:szCs w:val="21"/>
              </w:rPr>
              <w:object>
                <v:shape id="_x0000_i1090" o:spt="75" alt=" 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1">
                  <o:LockedField>false</o:LockedField>
                </o:OLEObject>
              </w:object>
            </w:r>
            <w:r>
              <w:rPr>
                <w:rFonts w:hint="eastAsia" w:ascii="黑体" w:hAnsi="黑体" w:eastAsia="黑体" w:cs="黑体"/>
                <w:sz w:val="21"/>
                <w:szCs w:val="21"/>
              </w:rPr>
              <w:t>溶液中滴加适量的KOH溶液，测得pH为7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8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2</w:t>
            </w:r>
          </w:p>
        </w:tc>
        <w:tc>
          <w:tcPr>
            <w:tcW w:w="8436" w:type="dxa"/>
            <w:vAlign w:val="center"/>
          </w:tcPr>
          <w:p>
            <w:pPr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向10.00mL0.01</w:t>
            </w:r>
            <w:r>
              <w:rPr>
                <w:rFonts w:hint="eastAsia" w:ascii="黑体" w:hAnsi="黑体" w:eastAsia="黑体" w:cs="黑体"/>
                <w:position w:val="-6"/>
                <w:sz w:val="21"/>
                <w:szCs w:val="21"/>
              </w:rPr>
              <w:object>
                <v:shape id="_x0000_i1091" o:spt="75" alt=" 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3">
                  <o:LockedField>false</o:LockedField>
                </o:OLEObject>
              </w:object>
            </w:r>
            <w:r>
              <w:rPr>
                <w:rFonts w:hint="eastAsia" w:ascii="黑体" w:hAnsi="黑体" w:eastAsia="黑体" w:cs="黑体"/>
                <w:position w:val="-12"/>
                <w:sz w:val="21"/>
                <w:szCs w:val="21"/>
              </w:rPr>
              <w:object>
                <v:shape id="_x0000_i1092" o:spt="75" alt=" 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5">
                  <o:LockedField>false</o:LockedField>
                </o:OLEObject>
              </w:object>
            </w:r>
            <w:r>
              <w:rPr>
                <w:rFonts w:hint="eastAsia" w:ascii="黑体" w:hAnsi="黑体" w:eastAsia="黑体" w:cs="黑体"/>
                <w:sz w:val="21"/>
                <w:szCs w:val="21"/>
              </w:rPr>
              <w:t>溶液中加入5.00mL0.01</w:t>
            </w:r>
            <w:r>
              <w:rPr>
                <w:rFonts w:hint="eastAsia" w:ascii="黑体" w:hAnsi="黑体" w:eastAsia="黑体" w:cs="黑体"/>
                <w:position w:val="-6"/>
                <w:sz w:val="21"/>
                <w:szCs w:val="21"/>
              </w:rPr>
              <w:object>
                <v:shape id="_x0000_i1093" o:spt="75" alt=" 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37">
                  <o:LockedField>false</o:LockedField>
                </o:OLEObject>
              </w:object>
            </w:r>
            <w:r>
              <w:rPr>
                <w:rFonts w:hint="eastAsia" w:ascii="黑体" w:hAnsi="黑体" w:eastAsia="黑体" w:cs="黑体"/>
                <w:sz w:val="21"/>
                <w:szCs w:val="21"/>
              </w:rPr>
              <w:t>KOH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8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3</w:t>
            </w:r>
          </w:p>
        </w:tc>
        <w:tc>
          <w:tcPr>
            <w:tcW w:w="8436" w:type="dxa"/>
            <w:vAlign w:val="center"/>
          </w:tcPr>
          <w:p>
            <w:pPr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向酸性</w:t>
            </w:r>
            <w:r>
              <w:rPr>
                <w:rFonts w:hint="eastAsia" w:ascii="黑体" w:hAnsi="黑体" w:eastAsia="黑体" w:cs="黑体"/>
                <w:position w:val="-12"/>
                <w:sz w:val="21"/>
                <w:szCs w:val="21"/>
              </w:rPr>
              <w:object>
                <v:shape id="_x0000_i1094" o:spt="75" alt=" 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9">
                  <o:LockedField>false</o:LockedField>
                </o:OLEObject>
              </w:object>
            </w:r>
            <w:r>
              <w:rPr>
                <w:rFonts w:hint="eastAsia" w:ascii="黑体" w:hAnsi="黑体" w:eastAsia="黑体" w:cs="黑体"/>
                <w:sz w:val="21"/>
                <w:szCs w:val="21"/>
              </w:rPr>
              <w:t>溶液中滴加过量0.1</w:t>
            </w:r>
            <w:r>
              <w:rPr>
                <w:rFonts w:hint="eastAsia" w:ascii="黑体" w:hAnsi="黑体" w:eastAsia="黑体" w:cs="黑体"/>
                <w:position w:val="-6"/>
                <w:sz w:val="21"/>
                <w:szCs w:val="21"/>
              </w:rPr>
              <w:object>
                <v:shape id="_x0000_i1095" o:spt="75" alt=" 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41">
                  <o:LockedField>false</o:LockedField>
                </o:OLEObject>
              </w:object>
            </w:r>
            <w:r>
              <w:rPr>
                <w:rFonts w:hint="eastAsia" w:ascii="黑体" w:hAnsi="黑体" w:eastAsia="黑体" w:cs="黑体"/>
                <w:position w:val="-12"/>
                <w:sz w:val="21"/>
                <w:szCs w:val="21"/>
              </w:rPr>
              <w:object>
                <v:shape id="_x0000_i1096" o:spt="75" alt=" 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43">
                  <o:LockedField>false</o:LockedField>
                </o:OLEObject>
              </w:object>
            </w:r>
            <w:r>
              <w:rPr>
                <w:rFonts w:hint="eastAsia" w:ascii="黑体" w:hAnsi="黑体" w:eastAsia="黑体" w:cs="黑体"/>
                <w:sz w:val="21"/>
                <w:szCs w:val="21"/>
              </w:rPr>
              <w:t>溶液，溶液从红色变为无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8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4</w:t>
            </w:r>
          </w:p>
        </w:tc>
        <w:tc>
          <w:tcPr>
            <w:tcW w:w="8436" w:type="dxa"/>
            <w:vAlign w:val="center"/>
          </w:tcPr>
          <w:p>
            <w:pPr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向0.01</w:t>
            </w:r>
            <w:r>
              <w:rPr>
                <w:rFonts w:hint="eastAsia" w:ascii="黑体" w:hAnsi="黑体" w:eastAsia="黑体" w:cs="黑体"/>
                <w:position w:val="-6"/>
                <w:sz w:val="21"/>
                <w:szCs w:val="21"/>
              </w:rPr>
              <w:object>
                <v:shape id="_x0000_i1097" o:spt="75" alt=" 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45">
                  <o:LockedField>false</o:LockedField>
                </o:OLEObject>
              </w:object>
            </w:r>
            <w:r>
              <w:rPr>
                <w:rFonts w:hint="eastAsia" w:ascii="黑体" w:hAnsi="黑体" w:eastAsia="黑体" w:cs="黑体"/>
                <w:position w:val="-12"/>
                <w:sz w:val="21"/>
                <w:szCs w:val="21"/>
              </w:rPr>
              <w:object>
                <v:shape id="_x0000_i1098" o:spt="75" alt=" 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47">
                  <o:LockedField>false</o:LockedField>
                </o:OLEObject>
              </w:object>
            </w:r>
            <w:r>
              <w:rPr>
                <w:rFonts w:hint="eastAsia" w:ascii="黑体" w:hAnsi="黑体" w:eastAsia="黑体" w:cs="黑体"/>
                <w:sz w:val="21"/>
                <w:szCs w:val="21"/>
              </w:rPr>
              <w:t>溶液中加入过量澄清石灰水，产生白色沉淀</w:t>
            </w:r>
          </w:p>
        </w:tc>
      </w:tr>
    </w:tbl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下列有关说法正确的是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．实验1得到的溶液中有</w:t>
      </w:r>
      <w:r>
        <w:rPr>
          <w:rFonts w:hint="eastAsia" w:ascii="黑体" w:hAnsi="黑体" w:eastAsia="黑体" w:cs="黑体"/>
          <w:position w:val="-16"/>
          <w:sz w:val="21"/>
          <w:szCs w:val="21"/>
        </w:rPr>
        <w:object>
          <v:shape id="_x0000_i1099" o:spt="75" alt=" " type="#_x0000_t75" style="height:21.75pt;width:15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B．实验2得到的溶液中有</w:t>
      </w:r>
      <w:r>
        <w:rPr>
          <w:rFonts w:hint="eastAsia" w:ascii="黑体" w:hAnsi="黑体" w:eastAsia="黑体" w:cs="黑体"/>
          <w:position w:val="-16"/>
          <w:sz w:val="21"/>
          <w:szCs w:val="21"/>
        </w:rPr>
        <w:object>
          <v:shape id="_x0000_i1100" o:spt="75" alt=" 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C．实验3中反应的离子方程式为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01" o:spt="75" alt=" " type="#_x0000_t75" style="height:27pt;width:264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D．实验4反应后静置的上层清液中有</w:t>
      </w:r>
      <w:r>
        <w:rPr>
          <w:rFonts w:hint="eastAsia" w:ascii="黑体" w:hAnsi="黑体" w:eastAsia="黑体" w:cs="黑体"/>
          <w:sz w:val="21"/>
          <w:szCs w:val="21"/>
        </w:rPr>
        <w:pict>
          <v:shape id="_x0000_i1102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</w:pict>
      </w:r>
      <w:r>
        <w:rPr>
          <w:rFonts w:hint="eastAsia" w:ascii="黑体" w:hAnsi="黑体" w:eastAsia="黑体" w:cs="黑体"/>
          <w:position w:val="-16"/>
          <w:sz w:val="21"/>
          <w:szCs w:val="21"/>
        </w:rPr>
        <w:object>
          <v:shape id="_x0000_i1103" o:spt="75" alt=" " type="#_x0000_t75" style="height:21.75pt;width:173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6">
            <o:LockedField>false</o:LockedField>
          </o:OLEObject>
        </w:objec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13．CO、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04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58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分别与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05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60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反应均能制得粮食熏蒸剂COS，反应如下：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反应Ⅰ：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106" o:spt="75" alt=" " type="#_x0000_t75" style="height:20.25pt;width:185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62">
            <o:LockedField>false</o:LockedField>
          </o:OLEObject>
        </w:objec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07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6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平衡常数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08" o:spt="75" alt=" 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66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反应Ⅱ：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109" o:spt="75" alt=" " type="#_x0000_t75" style="height:20.25pt;width:19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68">
            <o:LockedField>false</o:LockedField>
          </o:OLEObject>
        </w:objec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10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70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平衡常数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11" o:spt="75" alt=" 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72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已知：在相同条件下，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112" o:spt="75" alt=" 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7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。</w:t>
      </w:r>
    </w:p>
    <w:p>
      <w:pPr>
        <w:ind w:left="420" w:leftChars="200" w:firstLine="0" w:firstLineChars="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向两个容积相同的密闭容器中按下表投料（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13" o:spt="75" alt=" 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76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不参与反应），在催化剂作用下分别发生上述反应，在相同的时间内COS的物质的量随温度的变化关系如右下图中实线所示。图中虚线</w:t>
      </w:r>
      <w:r>
        <w:rPr>
          <w:rFonts w:hint="eastAsia" w:ascii="黑体" w:hAnsi="黑体" w:eastAsia="黑体" w:cs="黑体"/>
          <w:i/>
          <w:iCs/>
          <w:sz w:val="21"/>
          <w:szCs w:val="21"/>
        </w:rPr>
        <w:t>c</w:t>
      </w:r>
      <w:r>
        <w:rPr>
          <w:rFonts w:hint="eastAsia" w:ascii="黑体" w:hAnsi="黑体" w:eastAsia="黑体" w:cs="黑体"/>
          <w:sz w:val="21"/>
          <w:szCs w:val="21"/>
        </w:rPr>
        <w:t>、</w:t>
      </w:r>
      <w:r>
        <w:rPr>
          <w:rFonts w:hint="eastAsia" w:ascii="黑体" w:hAnsi="黑体" w:eastAsia="黑体" w:cs="黑体"/>
          <w:i/>
          <w:iCs/>
          <w:sz w:val="21"/>
          <w:szCs w:val="21"/>
        </w:rPr>
        <w:t>d</w:t>
      </w:r>
      <w:r>
        <w:rPr>
          <w:rFonts w:hint="eastAsia" w:ascii="黑体" w:hAnsi="黑体" w:eastAsia="黑体" w:cs="黑体"/>
          <w:sz w:val="21"/>
          <w:szCs w:val="21"/>
        </w:rPr>
        <w:t>表示两反应的平衡曲线。</w:t>
      </w:r>
    </w:p>
    <w:p>
      <w:pPr>
        <w:rPr>
          <w:rFonts w:hint="eastAsia" w:ascii="黑体" w:hAnsi="黑体" w:eastAsia="黑体" w:cs="黑体"/>
          <w:sz w:val="21"/>
          <w:szCs w:val="21"/>
        </w:rPr>
      </w:pPr>
    </w:p>
    <w:tbl>
      <w:tblPr>
        <w:tblStyle w:val="6"/>
        <w:tblW w:w="0" w:type="auto"/>
        <w:tblInd w:w="66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3"/>
        <w:gridCol w:w="992"/>
        <w:gridCol w:w="992"/>
        <w:gridCol w:w="1276"/>
        <w:gridCol w:w="850"/>
        <w:gridCol w:w="993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3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</w:p>
        </w:tc>
        <w:tc>
          <w:tcPr>
            <w:tcW w:w="3260" w:type="dxa"/>
            <w:gridSpan w:val="3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反应Ⅰ</w:t>
            </w:r>
          </w:p>
        </w:tc>
        <w:tc>
          <w:tcPr>
            <w:tcW w:w="2835" w:type="dxa"/>
            <w:gridSpan w:val="3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反应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3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起始投料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CO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position w:val="-12"/>
                <w:sz w:val="21"/>
                <w:szCs w:val="21"/>
              </w:rPr>
              <w:object>
                <v:shape id="_x0000_i1114" o:spt="75" alt=" 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3" r:id="rId178">
                  <o:LockedField>false</o:LockedField>
                </o:OLEObject>
              </w:objec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position w:val="-12"/>
                <w:sz w:val="21"/>
                <w:szCs w:val="21"/>
              </w:rPr>
              <w:object>
                <v:shape id="_x0000_i1115" o:spt="75" alt=" " type="#_x0000_t75" style="height:18pt;width:17.25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4" r:id="rId180">
                  <o:LockedField>false</o:LockedField>
                </o:OLEObject>
              </w:object>
            </w:r>
          </w:p>
        </w:tc>
        <w:tc>
          <w:tcPr>
            <w:tcW w:w="850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position w:val="-12"/>
                <w:sz w:val="21"/>
                <w:szCs w:val="21"/>
              </w:rPr>
              <w:object>
                <v:shape id="_x0000_i1116" o:spt="75" alt=" 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5" r:id="rId182">
                  <o:LockedField>false</o:LockedField>
                </o:OLEObject>
              </w:objec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position w:val="-12"/>
                <w:sz w:val="21"/>
                <w:szCs w:val="21"/>
              </w:rPr>
              <w:object>
                <v:shape id="_x0000_i1117" o:spt="75" alt=" 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185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6" r:id="rId184">
                  <o:LockedField>false</o:LockedField>
                </o:OLEObject>
              </w:objec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position w:val="-12"/>
                <w:sz w:val="21"/>
                <w:szCs w:val="21"/>
              </w:rPr>
              <w:object>
                <v:shape id="_x0000_i1118" o:spt="75" alt=" 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7" r:id="rId18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3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起始物质的量（mol）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1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1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3</w:t>
            </w:r>
          </w:p>
        </w:tc>
        <w:tc>
          <w:tcPr>
            <w:tcW w:w="850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1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1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黑体" w:hAnsi="黑体" w:eastAsia="黑体" w:cs="黑体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sz w:val="21"/>
                <w:szCs w:val="21"/>
              </w:rPr>
              <w:t>3</w:t>
            </w:r>
          </w:p>
        </w:tc>
      </w:tr>
    </w:tbl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drawing>
          <wp:anchor distT="0" distB="0" distL="0" distR="0" simplePos="0" relativeHeight="251662336" behindDoc="1" locked="0" layoutInCell="1" allowOverlap="1">
            <wp:simplePos x="0" y="0"/>
            <wp:positionH relativeFrom="column">
              <wp:posOffset>5086350</wp:posOffset>
            </wp:positionH>
            <wp:positionV relativeFrom="paragraph">
              <wp:posOffset>114300</wp:posOffset>
            </wp:positionV>
            <wp:extent cx="1489710" cy="1145540"/>
            <wp:effectExtent l="0" t="0" r="15240" b="54610"/>
            <wp:wrapTight wrapText="bothSides">
              <wp:wrapPolygon>
                <wp:start x="0" y="0"/>
                <wp:lineTo x="0" y="21193"/>
                <wp:lineTo x="21269" y="21193"/>
                <wp:lineTo x="21269" y="0"/>
                <wp:lineTo x="0" y="0"/>
              </wp:wrapPolygon>
            </wp:wrapTight>
            <wp:docPr id="20" name="图片 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 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508245" cy="1145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1"/>
          <w:szCs w:val="21"/>
        </w:rPr>
        <w:t>下列有关说法正确的是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．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19" o:spt="75" alt=" 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曲线</w:t>
      </w:r>
      <w:r>
        <w:rPr>
          <w:rFonts w:hint="eastAsia" w:ascii="黑体" w:hAnsi="黑体" w:eastAsia="黑体" w:cs="黑体"/>
          <w:i/>
          <w:iCs/>
          <w:sz w:val="21"/>
          <w:szCs w:val="21"/>
        </w:rPr>
        <w:t>d</w:t>
      </w:r>
      <w:r>
        <w:rPr>
          <w:rFonts w:hint="eastAsia" w:ascii="黑体" w:hAnsi="黑体" w:eastAsia="黑体" w:cs="黑体"/>
          <w:sz w:val="21"/>
          <w:szCs w:val="21"/>
        </w:rPr>
        <w:t>为反应Ⅱ的平衡曲线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B．900℃时，平衡常数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20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191">
            <o:LockedField>false</o:LockedField>
          </o:OLEObject>
        </w:objec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C．相同条件下，延长反应时间能使反应体系中Y点COS的量达到W点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D．恒温恒容下，向W点表示的反应体系中增大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21" o:spt="75" alt=" 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19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物质的量，能提高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22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19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转化率</w:t>
      </w:r>
    </w:p>
    <w:p>
      <w:pPr>
        <w:rPr>
          <w:rFonts w:hint="eastAsia" w:ascii="黑体" w:hAnsi="黑体" w:eastAsia="黑体" w:cs="黑体"/>
          <w:b/>
          <w:bCs/>
          <w:sz w:val="21"/>
          <w:szCs w:val="21"/>
        </w:rPr>
      </w:pPr>
      <w:r>
        <w:rPr>
          <w:rFonts w:hint="eastAsia" w:ascii="黑体" w:hAnsi="黑体" w:eastAsia="黑体" w:cs="黑体"/>
          <w:b/>
          <w:bCs/>
          <w:sz w:val="21"/>
          <w:szCs w:val="21"/>
        </w:rPr>
        <w:t>二、非选择题：共4题，共61分。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14．（15分）</w:t>
      </w:r>
    </w:p>
    <w:p>
      <w:pPr>
        <w:ind w:left="420" w:leftChars="200" w:firstLine="0" w:firstLineChars="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水合肼（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23" o:spt="75" alt=" 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5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）易溶于水，具有弱碱性和还原性，能与铜离子形成络合物。利用水合肼处理碱性铜氨废液可获得纳米铜粉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已知：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①</w:t>
      </w:r>
      <w:r>
        <w:rPr>
          <w:rFonts w:hint="eastAsia" w:ascii="黑体" w:hAnsi="黑体" w:eastAsia="黑体" w:cs="黑体"/>
          <w:position w:val="-16"/>
          <w:sz w:val="21"/>
          <w:szCs w:val="21"/>
        </w:rPr>
        <w:object>
          <v:shape id="_x0000_i1124" o:spt="75" alt=" " type="#_x0000_t75" style="height:24pt;width:15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；</w:t>
      </w:r>
    </w:p>
    <w:p>
      <w:pPr>
        <w:ind w:firstLine="840" w:firstLineChars="4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125" o:spt="75" alt=" 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19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在一定条件下可与铜反应转化为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126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1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1）水合脚电离平衡常数表达式为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127" o:spt="75" alt=" 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0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____________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2）获得纳米铜粉时，水合册被氧化成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28" o:spt="75" alt=" 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5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发生反应的离子方程式为____________。</w:t>
      </w:r>
    </w:p>
    <w:p>
      <w:pPr>
        <w:ind w:firstLine="1050" w:firstLineChars="5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若水合肼的量不足时，生成另一种还原产物，</w:t>
      </w:r>
    </w:p>
    <w:p>
      <w:pPr>
        <w:ind w:firstLine="1050" w:firstLineChars="5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其晶胞结构如题14图-1所示，该产物的化学式为____________。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drawing>
          <wp:anchor distT="0" distB="0" distL="0" distR="0" simplePos="0" relativeHeight="251663360" behindDoc="1" locked="0" layoutInCell="1" allowOverlap="1">
            <wp:simplePos x="0" y="0"/>
            <wp:positionH relativeFrom="column">
              <wp:posOffset>1692275</wp:posOffset>
            </wp:positionH>
            <wp:positionV relativeFrom="paragraph">
              <wp:posOffset>108585</wp:posOffset>
            </wp:positionV>
            <wp:extent cx="1486535" cy="982345"/>
            <wp:effectExtent l="19050" t="0" r="0" b="0"/>
            <wp:wrapTight wrapText="bothSides">
              <wp:wrapPolygon>
                <wp:start x="0" y="0"/>
                <wp:lineTo x="0" y="21363"/>
                <wp:lineTo x="21314" y="21363"/>
                <wp:lineTo x="21314" y="0"/>
                <wp:lineTo x="0" y="0"/>
              </wp:wrapPolygon>
            </wp:wrapTight>
            <wp:docPr id="21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 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502986" cy="9930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3）保持其它条件不变，水合肼浓度、反应温度对纳米铜的产率的影响如题14图-2、题14图-3所示。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             </w:t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2000885" cy="1316990"/>
            <wp:effectExtent l="19050" t="0" r="0" b="0"/>
            <wp:docPr id="22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 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2028083" cy="1334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1945005" cy="1337945"/>
            <wp:effectExtent l="19050" t="0" r="0" b="0"/>
            <wp:docPr id="23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 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972831" cy="1357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1470" w:firstLineChars="7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图-2图-3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①水合肼浓度大于3.25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129" o:spt="75" alt=" 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10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时，纳米铜的产率下降的原因可能是____________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②温度高于75℃后，纳米铜的产率下降的原因可能是____________．</w:t>
      </w:r>
    </w:p>
    <w:p>
      <w:pPr>
        <w:ind w:left="630" w:hanging="630" w:hangingChars="3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4）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30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12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、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31" o:spt="75" alt=" 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1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都可用于处理高压锅炉水中溶解的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32" o:spt="75" alt=" 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16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防止锅炉被腐蚀。与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33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18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相比，使用水合肼处理水中溶解的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34" o:spt="75" alt=" 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20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优点有____________。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15．（14分）依巴斯汀是一种抗过敏药物，其合成路线如下：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1）</w:t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4612005" cy="663575"/>
            <wp:effectExtent l="19050" t="0" r="0" b="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 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668815" cy="671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2）</w:t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5220335" cy="1689735"/>
            <wp:effectExtent l="0" t="0" r="18415" b="5715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220335" cy="1689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1）D→E的反应类型为____________。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2）G的化学式为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35" o:spt="75" alt=" 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2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其结构简式为____________。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3）E到F的转化过程中，加入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36" o:spt="75" alt=" 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26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作用是____________。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4）E的一种同分异构体同时满足下列条件，写出该同分异构体的结构简式________________________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①分子中含有苯环，能发生水解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②分子中有四种不同化学环境的氢原子。</w:t>
      </w:r>
    </w:p>
    <w:p>
      <w:pPr>
        <w:ind w:left="630" w:hanging="630" w:hangingChars="3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5）设计以苯和甲苯为原料制备化合物</w:t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568325" cy="365760"/>
            <wp:effectExtent l="19050" t="0" r="2849" b="0"/>
            <wp:docPr id="25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 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588949" cy="378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sz w:val="21"/>
          <w:szCs w:val="21"/>
        </w:rPr>
        <w:t>的合成路线（无机试剂任用，合成路线示例见本题题干）____________。</w:t>
      </w: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16．（16分）</w:t>
      </w:r>
    </w:p>
    <w:p>
      <w:pPr>
        <w:ind w:left="420" w:leftChars="200" w:firstLine="0" w:firstLineChars="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葡萄糖酸锌是一种抗缺锌药物，可由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37" o:spt="75" alt=" 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2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为原料制得。工业上以废锌铁合金（主要成分为Zn，含有少量的Fe、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38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31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、ZnO、CuO和油污等杂质）为原料制备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39" o:spt="75" alt=" 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3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的流程如下：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</w:t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4656455" cy="922655"/>
            <wp:effectExtent l="19050" t="0" r="0" b="0"/>
            <wp:docPr id="2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 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4773942" cy="946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1）碱洗的目的是____________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2）氧化时发生反应的离子方程式为____________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3）取“氧化”过程中的上层清液，滴加酸性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40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35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稀溶液，紫红色褪去，可能的原因是____________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4）由过滤所得的滤液为原料制备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41" o:spt="75" alt=" 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3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请补充完整相应的实验方案：</w:t>
      </w:r>
    </w:p>
    <w:p>
      <w:pPr>
        <w:ind w:left="840" w:leftChars="400" w:firstLine="0" w:firstLineChars="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向滤液中</w:t>
      </w:r>
      <w:r>
        <w:rPr>
          <w:rFonts w:hint="eastAsia" w:ascii="黑体" w:hAnsi="黑体" w:eastAsia="黑体" w:cs="黑体"/>
          <w:sz w:val="21"/>
          <w:szCs w:val="21"/>
          <w:u w:val="single"/>
          <w:lang w:val="en-US" w:eastAsia="zh-CN"/>
        </w:rPr>
        <w:t xml:space="preserve">                                               </w:t>
      </w:r>
      <w:r>
        <w:rPr>
          <w:rFonts w:hint="eastAsia" w:ascii="黑体" w:hAnsi="黑体" w:eastAsia="黑体" w:cs="黑体"/>
          <w:sz w:val="21"/>
          <w:szCs w:val="21"/>
        </w:rPr>
        <w:t>，过滤、晾干，得到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42" o:spt="75" alt=" 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3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。实验中须用到的试剂：锌粉、1.0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143" o:spt="75" alt=" 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41">
            <o:LockedField>false</o:LockedField>
          </o:OLEObject>
        </w:objec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44" o:spt="75" alt=" 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4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。</w:t>
      </w:r>
    </w:p>
    <w:p>
      <w:pPr>
        <w:ind w:left="1050" w:leftChars="200" w:hanging="630" w:hangingChars="3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5）以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45" o:spt="75" alt=" " type="#_x0000_t75" style="height:15.4pt;width:61.55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45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为原料可制得葡萄糖酸锌</w:t>
      </w:r>
      <w:r>
        <w:rPr>
          <w:rFonts w:hint="eastAsia" w:ascii="黑体" w:hAnsi="黑体" w:eastAsia="黑体" w:cs="黑体"/>
          <w:position w:val="-16"/>
          <w:sz w:val="21"/>
          <w:szCs w:val="21"/>
        </w:rPr>
        <w:object>
          <v:shape id="_x0000_i1146" o:spt="75" alt=" " type="#_x0000_t75" style="height:18.75pt;width:74.3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46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。为测定葡萄糖酸锌样品的纯度，进行下列实验。</w:t>
      </w:r>
    </w:p>
    <w:p>
      <w:pPr>
        <w:ind w:left="1260" w:leftChars="200" w:hanging="840" w:hangingChars="4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步骤1：称取5.200g样品溶于水配成100mL溶液，取25.00mL置于锥形瓶中，滴入少量的铬黑T作指示剂。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步骤2：向锥形瓶中加入过量的10.00mL2.000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147" o:spt="75" alt=" 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248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EDTA，振荡。</w:t>
      </w:r>
    </w:p>
    <w:p>
      <w:pPr>
        <w:ind w:left="1260" w:leftChars="200" w:hanging="840" w:hangingChars="4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步骤3：用1.000</w:t>
      </w:r>
      <w:r>
        <w:rPr>
          <w:rFonts w:hint="eastAsia" w:ascii="黑体" w:hAnsi="黑体" w:eastAsia="黑体" w:cs="黑体"/>
          <w:position w:val="-6"/>
          <w:sz w:val="21"/>
          <w:szCs w:val="21"/>
        </w:rPr>
        <w:object>
          <v:shape id="_x0000_i1148" o:spt="75" alt=" 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50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锌标准溶液滴定过量的EDTA至终点，消耗锌标准溶液16.00mL（已知：</w:t>
      </w:r>
      <w:r>
        <w:rPr>
          <w:rFonts w:hint="eastAsia" w:ascii="黑体" w:hAnsi="黑体" w:eastAsia="黑体" w:cs="黑体"/>
          <w:position w:val="-4"/>
          <w:sz w:val="21"/>
          <w:szCs w:val="21"/>
        </w:rPr>
        <w:object>
          <v:shape id="_x0000_i1149" o:spt="75" alt=" 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252">
            <o:LockedField>false</o:LockedField>
          </o:OLEObject>
        </w:object>
      </w:r>
      <w:r>
        <w:rPr>
          <w:rFonts w:hint="eastAsia" w:ascii="黑体" w:hAnsi="黑体" w:eastAsia="黑体" w:cs="黑体"/>
          <w:position w:val="-4"/>
          <w:sz w:val="21"/>
          <w:szCs w:val="21"/>
          <w:lang w:val="en-US" w:eastAsia="zh-CN"/>
        </w:rPr>
        <w:t xml:space="preserve"> </w:t>
      </w:r>
      <w:r>
        <w:rPr>
          <w:rFonts w:hint="eastAsia" w:ascii="黑体" w:hAnsi="黑体" w:eastAsia="黑体" w:cs="黑体"/>
          <w:sz w:val="21"/>
          <w:szCs w:val="21"/>
        </w:rPr>
        <w:t>与EDTA反应的化学计量比为1∶1）．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①计算此产品中锌元素的质量分数：____________（写出计算过程）。</w:t>
      </w:r>
    </w:p>
    <w:p>
      <w:pPr>
        <w:ind w:left="630" w:leftChars="200" w:hanging="210" w:hangingChars="1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②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150" o:spt="75" alt=" " type="#_x0000_t75" style="height:20.25pt;width:73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254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中锌元素的含量为14.28%，对照①计算结果，产生误差的可能原因是（所有测定操作均正确）____________．</w:t>
      </w: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  <w:bookmarkStart w:id="1" w:name="_GoBack"/>
      <w:bookmarkEnd w:id="1"/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17．（16分）</w:t>
      </w:r>
    </w:p>
    <w:p>
      <w:pPr>
        <w:ind w:left="420" w:leftChars="200" w:firstLine="0" w:firstLineChars="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As（0）、As（Ⅲ）和As（V）分别表示砷单质、三价砷和五价砷的化合物。硫酸厂产生的酸性废水中含有超标的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51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256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需处理达标后才能排放。目前含砷废水的处理常用石灰中和-PFS、氧化吸附、纳米级零价铁等方法。</w:t>
      </w:r>
    </w:p>
    <w:p>
      <w:pPr>
        <w:ind w:firstLine="210" w:firstLineChars="1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1）石灰中和-PFS法，处理过程如下：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</w:t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4944745" cy="629920"/>
            <wp:effectExtent l="19050" t="0" r="7622" b="0"/>
            <wp:docPr id="26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 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5007784" cy="638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leftChars="200" w:firstLine="0" w:firstLineChars="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含砷废水经氧化后，加入石灰乳，在相同时间内，废水中沉降的固体、砷的去除率与溶液pH的关系如题17图-1所示．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52" o:spt="75" alt=" 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1" r:id="rId25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水溶液中含砷微粒的物质的量分布分数与pH的关系如题17图-2所示。已知此温度下，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153" o:spt="75" alt=" " type="#_x0000_t75" style="height:20.25pt;width:73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2" r:id="rId261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溶于水，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154" o:spt="75" alt=" 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3" r:id="rId26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</w:t>
      </w:r>
      <w:r>
        <w:rPr>
          <w:rFonts w:hint="eastAsia" w:ascii="黑体" w:hAnsi="黑体" w:eastAsia="黑体" w:cs="黑体"/>
          <w:position w:val="-16"/>
          <w:sz w:val="21"/>
          <w:szCs w:val="21"/>
        </w:rPr>
        <w:object>
          <v:shape id="_x0000_i1155" o:spt="75" alt=" " type="#_x0000_t75" style="height:21.75pt;width:151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4" r:id="rId265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156" o:spt="75" alt=" " type="#_x0000_t75" style="height:20.25pt;width:133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5" r:id="rId26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。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  </w:t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2295525" cy="1239520"/>
            <wp:effectExtent l="19050" t="0" r="8955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2314764" cy="1250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2392045" cy="1274445"/>
            <wp:effectExtent l="19050" t="0" r="7976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 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414503" cy="1286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2310" w:firstLineChars="11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图-1</w:t>
      </w: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                             </w:t>
      </w:r>
      <w:r>
        <w:rPr>
          <w:rFonts w:hint="eastAsia" w:ascii="黑体" w:hAnsi="黑体" w:eastAsia="黑体" w:cs="黑体"/>
          <w:sz w:val="21"/>
          <w:szCs w:val="21"/>
        </w:rPr>
        <w:t>图-2</w:t>
      </w:r>
    </w:p>
    <w:p>
      <w:pPr>
        <w:ind w:firstLine="420" w:firstLineChars="2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①一级沉降时，当</w:t>
      </w:r>
      <w:r>
        <w:rPr>
          <w:rFonts w:hint="eastAsia" w:ascii="黑体" w:hAnsi="黑体" w:eastAsia="黑体" w:cs="黑体"/>
          <w:position w:val="-10"/>
          <w:sz w:val="21"/>
          <w:szCs w:val="21"/>
        </w:rPr>
        <w:object>
          <v:shape id="_x0000_i1157" o:spt="75" alt=" 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6" r:id="rId271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，废水中开始产生沉淀，该沉淀主要成分的化学式为____________。</w:t>
      </w:r>
    </w:p>
    <w:p>
      <w:pPr>
        <w:ind w:firstLine="630" w:firstLineChars="3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pH调节到8时，开始产生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58" o:spt="75" alt=" 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7" r:id="rId27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沉淀，原因是____________。</w:t>
      </w:r>
    </w:p>
    <w:p>
      <w:pPr>
        <w:ind w:left="630" w:leftChars="200" w:hanging="210" w:hangingChars="1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②二级沉降中，保持溶液pH在8-10之间。加入PFS（聚合硫酸铁，</w:t>
      </w:r>
      <w:r>
        <w:rPr>
          <w:rFonts w:hint="eastAsia" w:ascii="黑体" w:hAnsi="黑体" w:eastAsia="黑体" w:cs="黑体"/>
          <w:position w:val="-20"/>
          <w:sz w:val="21"/>
          <w:szCs w:val="21"/>
        </w:rPr>
        <w:object>
          <v:shape id="_x0000_i1159" o:spt="75" alt=" " type="#_x0000_t75" style="height:26.25pt;width:123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8" r:id="rId275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形成的</w:t>
      </w:r>
      <w:r>
        <w:rPr>
          <w:rFonts w:hint="eastAsia" w:ascii="黑体" w:hAnsi="黑体" w:eastAsia="黑体" w:cs="黑体"/>
          <w:position w:val="-14"/>
          <w:sz w:val="21"/>
          <w:szCs w:val="21"/>
        </w:rPr>
        <w:object>
          <v:shape id="_x0000_i1160" o:spt="75" alt=" 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59" r:id="rId27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胶体粒子与含砷微粒反应可提高砷的去除率，其主要反应的离子方程式为____________．</w:t>
      </w:r>
    </w:p>
    <w:p>
      <w:pPr>
        <w:ind w:left="630" w:hanging="630" w:hangingChars="3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drawing>
          <wp:anchor distT="0" distB="0" distL="0" distR="0" simplePos="0" relativeHeight="251665408" behindDoc="1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1026795</wp:posOffset>
            </wp:positionV>
            <wp:extent cx="1950720" cy="1310640"/>
            <wp:effectExtent l="0" t="0" r="0" b="0"/>
            <wp:wrapTight wrapText="bothSides">
              <wp:wrapPolygon>
                <wp:start x="0" y="0"/>
                <wp:lineTo x="0" y="21349"/>
                <wp:lineTo x="21305" y="21349"/>
                <wp:lineTo x="21305" y="0"/>
                <wp:lineTo x="0" y="0"/>
              </wp:wrapPolygon>
            </wp:wrapTight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 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950720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1"/>
          <w:szCs w:val="21"/>
        </w:rPr>
        <w:drawing>
          <wp:anchor distT="0" distB="0" distL="0" distR="0" simplePos="0" relativeHeight="251664384" behindDoc="1" locked="0" layoutInCell="1" allowOverlap="1">
            <wp:simplePos x="0" y="0"/>
            <wp:positionH relativeFrom="column">
              <wp:posOffset>714375</wp:posOffset>
            </wp:positionH>
            <wp:positionV relativeFrom="paragraph">
              <wp:posOffset>1139190</wp:posOffset>
            </wp:positionV>
            <wp:extent cx="1779905" cy="1296035"/>
            <wp:effectExtent l="0" t="0" r="10795" b="18415"/>
            <wp:wrapTight wrapText="bothSides">
              <wp:wrapPolygon>
                <wp:start x="0" y="0"/>
                <wp:lineTo x="0" y="21272"/>
                <wp:lineTo x="21269" y="21272"/>
                <wp:lineTo x="21269" y="0"/>
                <wp:lineTo x="0" y="0"/>
              </wp:wrapPolygon>
            </wp:wrapTight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 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791059" cy="13044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1"/>
          <w:szCs w:val="21"/>
        </w:rPr>
        <w:t>（2）氧化吸附法：新生态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61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1" DrawAspect="Content" ObjectID="_1468075860" r:id="rId281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悬浊液具有较强的氧化性，能将As（Ⅲ）氧化为As（V），也具有较强的吸附性，能吸附水体中的</w:t>
      </w:r>
      <w:r>
        <w:rPr>
          <w:rFonts w:hint="eastAsia" w:ascii="黑体" w:hAnsi="黑体" w:eastAsia="黑体" w:cs="黑体"/>
          <w:position w:val="-4"/>
          <w:sz w:val="21"/>
          <w:szCs w:val="21"/>
        </w:rPr>
        <w:object>
          <v:shape id="_x0000_i1162" o:spt="75" alt=" 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2" DrawAspect="Content" ObjectID="_1468075861" r:id="rId283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而带正电荷。所带正电荷越多，吸附含砷微粒的能力越强。pH不同时，新生态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63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2" r:id="rId285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悬浊液对砷去除率如题17图-3所示。</w:t>
      </w: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                 </w:t>
      </w:r>
    </w:p>
    <w:p>
      <w:pPr>
        <w:ind w:firstLine="630" w:firstLineChars="300"/>
        <w:rPr>
          <w:rFonts w:hint="eastAsia" w:ascii="黑体" w:hAnsi="黑体" w:eastAsia="黑体" w:cs="黑体"/>
          <w:sz w:val="21"/>
          <w:szCs w:val="21"/>
        </w:rPr>
      </w:pPr>
    </w:p>
    <w:p>
      <w:pPr>
        <w:ind w:firstLine="630" w:firstLineChars="300"/>
        <w:rPr>
          <w:rFonts w:hint="eastAsia" w:ascii="黑体" w:hAnsi="黑体" w:eastAsia="黑体" w:cs="黑体"/>
          <w:sz w:val="21"/>
          <w:szCs w:val="21"/>
        </w:rPr>
      </w:pPr>
    </w:p>
    <w:p>
      <w:pPr>
        <w:ind w:firstLine="630" w:firstLineChars="300"/>
        <w:rPr>
          <w:rFonts w:hint="eastAsia" w:ascii="黑体" w:hAnsi="黑体" w:eastAsia="黑体" w:cs="黑体"/>
          <w:sz w:val="21"/>
          <w:szCs w:val="21"/>
        </w:rPr>
      </w:pPr>
    </w:p>
    <w:p>
      <w:pPr>
        <w:ind w:firstLine="630" w:firstLineChars="300"/>
        <w:rPr>
          <w:rFonts w:hint="eastAsia" w:ascii="黑体" w:hAnsi="黑体" w:eastAsia="黑体" w:cs="黑体"/>
          <w:sz w:val="21"/>
          <w:szCs w:val="21"/>
        </w:rPr>
      </w:pPr>
    </w:p>
    <w:p>
      <w:pPr>
        <w:ind w:firstLine="630" w:firstLineChars="300"/>
        <w:rPr>
          <w:rFonts w:hint="eastAsia" w:ascii="黑体" w:hAnsi="黑体" w:eastAsia="黑体" w:cs="黑体"/>
          <w:sz w:val="21"/>
          <w:szCs w:val="21"/>
        </w:rPr>
      </w:pPr>
    </w:p>
    <w:p>
      <w:pPr>
        <w:ind w:firstLine="630" w:firstLineChars="300"/>
        <w:rPr>
          <w:rFonts w:hint="eastAsia" w:ascii="黑体" w:hAnsi="黑体" w:eastAsia="黑体" w:cs="黑体"/>
          <w:sz w:val="21"/>
          <w:szCs w:val="21"/>
        </w:rPr>
      </w:pPr>
    </w:p>
    <w:p>
      <w:pPr>
        <w:ind w:firstLine="630" w:firstLineChars="300"/>
        <w:rPr>
          <w:rFonts w:hint="default" w:ascii="黑体" w:hAnsi="黑体" w:eastAsia="黑体" w:cs="黑体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 xml:space="preserve">                 图3                                      图4</w:t>
      </w:r>
    </w:p>
    <w:p>
      <w:pPr>
        <w:ind w:firstLine="630" w:firstLineChars="3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①加入新生态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64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3" r:id="rId286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悬浊液使废水中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65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4" r:id="rId287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转化为</w:t>
      </w:r>
      <w:r>
        <w:rPr>
          <w:rFonts w:hint="eastAsia" w:ascii="黑体" w:hAnsi="黑体" w:eastAsia="黑体" w:cs="黑体"/>
          <w:position w:val="-12"/>
          <w:sz w:val="21"/>
          <w:szCs w:val="21"/>
        </w:rPr>
        <w:object>
          <v:shape id="_x0000_i1166" o:spt="75" alt=" 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5" r:id="rId289">
            <o:LockedField>false</o:LockedField>
          </o:OLEObject>
        </w:object>
      </w:r>
      <w:r>
        <w:rPr>
          <w:rFonts w:hint="eastAsia" w:ascii="黑体" w:hAnsi="黑体" w:eastAsia="黑体" w:cs="黑体"/>
          <w:sz w:val="21"/>
          <w:szCs w:val="21"/>
        </w:rPr>
        <w:t>反应的离子方程式为____________。</w:t>
      </w:r>
    </w:p>
    <w:p>
      <w:pPr>
        <w:ind w:firstLine="630" w:firstLineChars="3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②pH从3增大到7的过程中，随着pH增大，砷的去除率上升。其原因是____________。</w:t>
      </w:r>
    </w:p>
    <w:p>
      <w:pPr>
        <w:ind w:left="630" w:hanging="630" w:hangingChars="300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（3）纳米级零价铁法：纳米级零价铁具有强吸附性和还原性，可直接处理有氧条件下含As（Ⅰ）较多的废水。处理后在纳米级零价铁表面有大量的As（0），外围有大量的As（V）。产生As（0）的原理如题17图-4所示。请描述产生As（0）、As（V）的过程：</w:t>
      </w:r>
      <w:r>
        <w:rPr>
          <w:rFonts w:hint="eastAsia" w:ascii="黑体" w:hAnsi="黑体" w:eastAsia="黑体" w:cs="黑体"/>
          <w:sz w:val="21"/>
          <w:szCs w:val="21"/>
          <w:u w:val="single"/>
          <w:lang w:val="en-US" w:eastAsia="zh-CN"/>
        </w:rPr>
        <w:t xml:space="preserve">                                       </w:t>
      </w:r>
      <w:r>
        <w:rPr>
          <w:rFonts w:hint="eastAsia" w:ascii="黑体" w:hAnsi="黑体" w:eastAsia="黑体" w:cs="黑体"/>
          <w:sz w:val="21"/>
          <w:szCs w:val="21"/>
        </w:rPr>
        <w:t>．</w:t>
      </w: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6086475" cy="8105775"/>
            <wp:effectExtent l="19050" t="0" r="9525" b="0"/>
            <wp:docPr id="1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6086475" cy="810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sz w:val="21"/>
          <w:szCs w:val="21"/>
        </w:rPr>
        <w:drawing>
          <wp:inline distT="0" distB="0" distL="0" distR="0">
            <wp:extent cx="5924550" cy="7886700"/>
            <wp:effectExtent l="19050" t="0" r="0" b="0"/>
            <wp:docPr id="14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2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59245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p>
      <w:pPr>
        <w:rPr>
          <w:rFonts w:hint="eastAsia" w:ascii="黑体" w:hAnsi="黑体" w:eastAsia="黑体" w:cs="黑体"/>
          <w:sz w:val="21"/>
          <w:szCs w:val="21"/>
        </w:rPr>
      </w:pPr>
    </w:p>
    <w:sectPr>
      <w:pgSz w:w="11906" w:h="16838"/>
      <w:pgMar w:top="873" w:right="1080" w:bottom="873" w:left="1080" w:header="680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243BE"/>
    <w:rsid w:val="000760EE"/>
    <w:rsid w:val="00087BC5"/>
    <w:rsid w:val="000F143D"/>
    <w:rsid w:val="00117BBB"/>
    <w:rsid w:val="00147477"/>
    <w:rsid w:val="00154E02"/>
    <w:rsid w:val="001629F2"/>
    <w:rsid w:val="00164DAF"/>
    <w:rsid w:val="00167EFA"/>
    <w:rsid w:val="00190ECA"/>
    <w:rsid w:val="001A6741"/>
    <w:rsid w:val="001A7DE8"/>
    <w:rsid w:val="001B18E4"/>
    <w:rsid w:val="001E0F11"/>
    <w:rsid w:val="001F09B5"/>
    <w:rsid w:val="00204558"/>
    <w:rsid w:val="0021566F"/>
    <w:rsid w:val="002174E0"/>
    <w:rsid w:val="00244721"/>
    <w:rsid w:val="00255C26"/>
    <w:rsid w:val="0025621F"/>
    <w:rsid w:val="0025787B"/>
    <w:rsid w:val="002925EE"/>
    <w:rsid w:val="002C3887"/>
    <w:rsid w:val="002E4622"/>
    <w:rsid w:val="002E6DF0"/>
    <w:rsid w:val="002E7A63"/>
    <w:rsid w:val="003230FF"/>
    <w:rsid w:val="003318B2"/>
    <w:rsid w:val="00333DDF"/>
    <w:rsid w:val="00336DD5"/>
    <w:rsid w:val="00397DC6"/>
    <w:rsid w:val="003C4A95"/>
    <w:rsid w:val="003D0885"/>
    <w:rsid w:val="003D5F5C"/>
    <w:rsid w:val="00400732"/>
    <w:rsid w:val="00402C60"/>
    <w:rsid w:val="00425D9D"/>
    <w:rsid w:val="00430BAC"/>
    <w:rsid w:val="00431258"/>
    <w:rsid w:val="00457C6B"/>
    <w:rsid w:val="004748F6"/>
    <w:rsid w:val="004A06A2"/>
    <w:rsid w:val="004C7BD6"/>
    <w:rsid w:val="00541761"/>
    <w:rsid w:val="00576C17"/>
    <w:rsid w:val="005A1DE4"/>
    <w:rsid w:val="005B0EC0"/>
    <w:rsid w:val="006071D5"/>
    <w:rsid w:val="0065733A"/>
    <w:rsid w:val="0066618B"/>
    <w:rsid w:val="00696C19"/>
    <w:rsid w:val="006A19C7"/>
    <w:rsid w:val="006C0642"/>
    <w:rsid w:val="006D0092"/>
    <w:rsid w:val="006E3340"/>
    <w:rsid w:val="007061B2"/>
    <w:rsid w:val="00737943"/>
    <w:rsid w:val="00782414"/>
    <w:rsid w:val="00786E7D"/>
    <w:rsid w:val="007F0006"/>
    <w:rsid w:val="00815779"/>
    <w:rsid w:val="0084544E"/>
    <w:rsid w:val="00852DCC"/>
    <w:rsid w:val="008705C6"/>
    <w:rsid w:val="008B33D7"/>
    <w:rsid w:val="008C1D38"/>
    <w:rsid w:val="00906EC9"/>
    <w:rsid w:val="0091044F"/>
    <w:rsid w:val="00913356"/>
    <w:rsid w:val="00972807"/>
    <w:rsid w:val="00991B94"/>
    <w:rsid w:val="009D2118"/>
    <w:rsid w:val="00A01BE3"/>
    <w:rsid w:val="00A07DF2"/>
    <w:rsid w:val="00A27F77"/>
    <w:rsid w:val="00A57DE0"/>
    <w:rsid w:val="00A97C61"/>
    <w:rsid w:val="00AA24E7"/>
    <w:rsid w:val="00AC4527"/>
    <w:rsid w:val="00AD761B"/>
    <w:rsid w:val="00B0093B"/>
    <w:rsid w:val="00B65CA5"/>
    <w:rsid w:val="00BA777C"/>
    <w:rsid w:val="00BC5095"/>
    <w:rsid w:val="00C02815"/>
    <w:rsid w:val="00C240CC"/>
    <w:rsid w:val="00C250DF"/>
    <w:rsid w:val="00C3549F"/>
    <w:rsid w:val="00C53601"/>
    <w:rsid w:val="00C67C72"/>
    <w:rsid w:val="00C82CBB"/>
    <w:rsid w:val="00C84522"/>
    <w:rsid w:val="00C84B31"/>
    <w:rsid w:val="00C852D1"/>
    <w:rsid w:val="00CE65F3"/>
    <w:rsid w:val="00D80DC8"/>
    <w:rsid w:val="00D925A9"/>
    <w:rsid w:val="00D92F60"/>
    <w:rsid w:val="00DB610E"/>
    <w:rsid w:val="00DC0CE4"/>
    <w:rsid w:val="00DE7F1A"/>
    <w:rsid w:val="00DF39D2"/>
    <w:rsid w:val="00E065EA"/>
    <w:rsid w:val="00E30C27"/>
    <w:rsid w:val="00E401FA"/>
    <w:rsid w:val="00E71D0F"/>
    <w:rsid w:val="00E747E1"/>
    <w:rsid w:val="00E9510C"/>
    <w:rsid w:val="00EA562D"/>
    <w:rsid w:val="00EB3FB2"/>
    <w:rsid w:val="00F3706C"/>
    <w:rsid w:val="00F50D50"/>
    <w:rsid w:val="00F51F77"/>
    <w:rsid w:val="00F8105F"/>
    <w:rsid w:val="00F97284"/>
    <w:rsid w:val="00FB4758"/>
    <w:rsid w:val="00FF7052"/>
    <w:rsid w:val="15671D54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99" w:semiHidden="0" w:name="Balloon Text"/>
    <w:lsdException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99"/>
    <w:rPr>
      <w:sz w:val="18"/>
      <w:szCs w:val="18"/>
    </w:rPr>
  </w:style>
  <w:style w:type="paragraph" w:styleId="3">
    <w:name w:val="footer"/>
    <w:basedOn w:val="1"/>
    <w:link w:val="1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6">
    <w:name w:val="Table Grid"/>
    <w:basedOn w:val="5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批注框文本 Char"/>
    <w:basedOn w:val="7"/>
    <w:link w:val="2"/>
    <w:uiPriority w:val="99"/>
    <w:rPr>
      <w:kern w:val="2"/>
      <w:sz w:val="18"/>
      <w:szCs w:val="18"/>
    </w:rPr>
  </w:style>
  <w:style w:type="character" w:customStyle="1" w:styleId="9">
    <w:name w:val="页眉 Char"/>
    <w:basedOn w:val="7"/>
    <w:link w:val="4"/>
    <w:uiPriority w:val="99"/>
    <w:rPr>
      <w:kern w:val="2"/>
      <w:sz w:val="18"/>
      <w:szCs w:val="24"/>
    </w:rPr>
  </w:style>
  <w:style w:type="character" w:customStyle="1" w:styleId="10">
    <w:name w:val="页脚 Char"/>
    <w:basedOn w:val="7"/>
    <w:link w:val="3"/>
    <w:uiPriority w:val="99"/>
    <w:rPr>
      <w:kern w:val="2"/>
      <w:sz w:val="18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png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png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image" Target="media/image2.png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png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png"/><Relationship Id="rId37" Type="http://schemas.openxmlformats.org/officeDocument/2006/relationships/image" Target="media/image16.png"/><Relationship Id="rId36" Type="http://schemas.openxmlformats.org/officeDocument/2006/relationships/image" Target="media/image15.png"/><Relationship Id="rId35" Type="http://schemas.openxmlformats.org/officeDocument/2006/relationships/image" Target="media/image14.png"/><Relationship Id="rId34" Type="http://schemas.openxmlformats.org/officeDocument/2006/relationships/oleObject" Target="embeddings/oleObject18.bin"/><Relationship Id="rId33" Type="http://schemas.openxmlformats.org/officeDocument/2006/relationships/oleObject" Target="embeddings/oleObject17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5" Type="http://schemas.openxmlformats.org/officeDocument/2006/relationships/fontTable" Target="fontTable.xml"/><Relationship Id="rId294" Type="http://schemas.openxmlformats.org/officeDocument/2006/relationships/customXml" Target="../customXml/item2.xml"/><Relationship Id="rId293" Type="http://schemas.openxmlformats.org/officeDocument/2006/relationships/customXml" Target="../customXml/item1.xml"/><Relationship Id="rId292" Type="http://schemas.openxmlformats.org/officeDocument/2006/relationships/image" Target="media/image148.png"/><Relationship Id="rId291" Type="http://schemas.openxmlformats.org/officeDocument/2006/relationships/image" Target="media/image147.png"/><Relationship Id="rId290" Type="http://schemas.openxmlformats.org/officeDocument/2006/relationships/image" Target="media/image146.wmf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5.wmf"/><Relationship Id="rId287" Type="http://schemas.openxmlformats.org/officeDocument/2006/relationships/oleObject" Target="embeddings/oleObject140.bin"/><Relationship Id="rId286" Type="http://schemas.openxmlformats.org/officeDocument/2006/relationships/oleObject" Target="embeddings/oleObject139.bin"/><Relationship Id="rId285" Type="http://schemas.openxmlformats.org/officeDocument/2006/relationships/oleObject" Target="embeddings/oleObject138.bin"/><Relationship Id="rId284" Type="http://schemas.openxmlformats.org/officeDocument/2006/relationships/image" Target="media/image144.wmf"/><Relationship Id="rId283" Type="http://schemas.openxmlformats.org/officeDocument/2006/relationships/oleObject" Target="embeddings/oleObject137.bin"/><Relationship Id="rId282" Type="http://schemas.openxmlformats.org/officeDocument/2006/relationships/image" Target="media/image143.wmf"/><Relationship Id="rId281" Type="http://schemas.openxmlformats.org/officeDocument/2006/relationships/oleObject" Target="embeddings/oleObject136.bin"/><Relationship Id="rId280" Type="http://schemas.openxmlformats.org/officeDocument/2006/relationships/image" Target="media/image142.png"/><Relationship Id="rId28" Type="http://schemas.openxmlformats.org/officeDocument/2006/relationships/oleObject" Target="embeddings/oleObject13.bin"/><Relationship Id="rId279" Type="http://schemas.openxmlformats.org/officeDocument/2006/relationships/image" Target="media/image141.png"/><Relationship Id="rId278" Type="http://schemas.openxmlformats.org/officeDocument/2006/relationships/image" Target="media/image140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9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8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7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6.png"/><Relationship Id="rId27" Type="http://schemas.openxmlformats.org/officeDocument/2006/relationships/oleObject" Target="embeddings/oleObject12.bin"/><Relationship Id="rId269" Type="http://schemas.openxmlformats.org/officeDocument/2006/relationships/image" Target="media/image135.png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30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9.png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12.wmf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1.bin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20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7.png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5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4.png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1.png"/><Relationship Id="rId222" Type="http://schemas.openxmlformats.org/officeDocument/2006/relationships/image" Target="media/image110.png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3.png"/><Relationship Id="rId208" Type="http://schemas.openxmlformats.org/officeDocument/2006/relationships/image" Target="media/image102.png"/><Relationship Id="rId207" Type="http://schemas.openxmlformats.org/officeDocument/2006/relationships/image" Target="media/image101.png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png"/><Relationship Id="rId187" Type="http://schemas.openxmlformats.org/officeDocument/2006/relationships/image" Target="media/image91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9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8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png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image" Target="media/image7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image" Target="media/image6.png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png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image" Target="media/image5.png"/><Relationship Id="rId109" Type="http://schemas.openxmlformats.org/officeDocument/2006/relationships/oleObject" Target="embeddings/oleObject55.bin"/><Relationship Id="rId108" Type="http://schemas.openxmlformats.org/officeDocument/2006/relationships/oleObject" Target="embeddings/oleObject54.bin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119C2B7-2038-4394-B3A5-D6E9656AB6F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3</Pages>
  <Words>1180</Words>
  <Characters>6726</Characters>
  <Lines>56</Lines>
  <Paragraphs>15</Paragraphs>
  <TotalTime>1</TotalTime>
  <ScaleCrop>false</ScaleCrop>
  <LinksUpToDate>false</LinksUpToDate>
  <CharactersWithSpaces>7891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06T13:14:00Z</dcterms:created>
  <dc:creator>xbany</dc:creator>
  <cp:lastModifiedBy>高人</cp:lastModifiedBy>
  <dcterms:modified xsi:type="dcterms:W3CDTF">2021-05-07T03:36:2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3.0.9228</vt:lpwstr>
  </property>
</Properties>
</file>